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A355BC" w14:textId="77777777" w:rsidR="00AF2E76" w:rsidRDefault="00AF2E76" w:rsidP="00AF2E76">
      <w:pPr>
        <w:jc w:val="center"/>
        <w:rPr>
          <w:b/>
        </w:rPr>
      </w:pPr>
      <w:r>
        <w:rPr>
          <w:b/>
        </w:rPr>
        <w:t>Pseudorandom Generators</w:t>
      </w:r>
    </w:p>
    <w:p w14:paraId="23CB6907" w14:textId="77777777" w:rsidR="0043075D" w:rsidRDefault="0043075D" w:rsidP="00AF2E76">
      <w:pPr>
        <w:jc w:val="center"/>
        <w:rPr>
          <w:b/>
        </w:rPr>
      </w:pPr>
      <w:bookmarkStart w:id="0" w:name="_GoBack"/>
    </w:p>
    <w:bookmarkEnd w:id="0"/>
    <w:p w14:paraId="061CC51F" w14:textId="77777777" w:rsidR="00822C54" w:rsidRDefault="00BE2BB0" w:rsidP="00AF2E76">
      <w:pPr>
        <w:rPr>
          <w:b/>
        </w:rPr>
      </w:pPr>
      <w:r>
        <w:rPr>
          <w:b/>
        </w:rPr>
        <w:t>Proposition</w:t>
      </w:r>
      <w:r w:rsidR="00AF2E76">
        <w:rPr>
          <w:b/>
        </w:rPr>
        <w:t>:</w:t>
      </w:r>
    </w:p>
    <w:p w14:paraId="18C2F61A" w14:textId="77777777" w:rsidR="00822C54" w:rsidRDefault="00822C54">
      <w:pPr>
        <w:rPr>
          <w:b/>
        </w:rPr>
      </w:pPr>
    </w:p>
    <w:p w14:paraId="0A6813FF" w14:textId="77777777" w:rsidR="00822C54" w:rsidRDefault="00822C54" w:rsidP="00822C54">
      <w:pPr>
        <w:jc w:val="center"/>
      </w:pPr>
    </w:p>
    <w:p w14:paraId="55D3DB3A" w14:textId="77777777" w:rsidR="00BE2BB0" w:rsidRDefault="00BE2BB0" w:rsidP="00AF2E76">
      <w:r w:rsidRPr="00BE2BB0">
        <w:rPr>
          <w:position w:val="-54"/>
        </w:rPr>
        <w:object w:dxaOrig="4020" w:dyaOrig="1260" w14:anchorId="7A9D7F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63pt">
            <v:imagedata r:id="rId5" o:title=""/>
          </v:shape>
        </w:object>
      </w:r>
    </w:p>
    <w:p w14:paraId="3B8E25C0" w14:textId="77777777" w:rsidR="00BE2BB0" w:rsidRDefault="00AF2E76" w:rsidP="00AF2E76">
      <w:pPr>
        <w:rPr>
          <w:b/>
        </w:rPr>
      </w:pPr>
      <w:r w:rsidRPr="00BE2BB0">
        <w:rPr>
          <w:b/>
          <w:position w:val="-48"/>
        </w:rPr>
        <w:object w:dxaOrig="3440" w:dyaOrig="1080" w14:anchorId="072A9BAD">
          <v:shape id="_x0000_i1026" type="#_x0000_t75" style="width:172pt;height:54pt" o:ole="">
            <v:imagedata r:id="rId6" o:title=""/>
          </v:shape>
          <o:OLEObject Type="Embed" ProgID="Equation.DSMT4" ShapeID="_x0000_i1026" DrawAspect="Content" ObjectID="_1315084549" r:id="rId7"/>
        </w:object>
      </w:r>
    </w:p>
    <w:p w14:paraId="574AFCE2" w14:textId="77777777" w:rsidR="00BE2BB0" w:rsidRDefault="00BE2BB0" w:rsidP="00315D3B">
      <w:pPr>
        <w:jc w:val="center"/>
        <w:rPr>
          <w:b/>
        </w:rPr>
      </w:pPr>
    </w:p>
    <w:p w14:paraId="72D4448A" w14:textId="77777777" w:rsidR="00822C54" w:rsidRPr="00822C54" w:rsidRDefault="00BE2BB0" w:rsidP="00AF2E76">
      <w:pPr>
        <w:rPr>
          <w:b/>
        </w:rPr>
      </w:pPr>
      <w:r w:rsidRPr="00BE2BB0">
        <w:rPr>
          <w:b/>
          <w:position w:val="-86"/>
        </w:rPr>
        <w:object w:dxaOrig="2560" w:dyaOrig="1820" w14:anchorId="08A2ED87">
          <v:shape id="_x0000_i1027" type="#_x0000_t75" style="width:128pt;height:91pt" o:ole="">
            <v:imagedata r:id="rId8" o:title=""/>
          </v:shape>
          <o:OLEObject Type="Embed" ProgID="Equation.DSMT4" ShapeID="_x0000_i1027" DrawAspect="Content" ObjectID="_1315084550" r:id="rId9"/>
        </w:object>
      </w:r>
    </w:p>
    <w:p w14:paraId="54564530" w14:textId="77777777" w:rsidR="00315D3B" w:rsidRDefault="00672C8F" w:rsidP="00315D3B">
      <w:pPr>
        <w:jc w:val="center"/>
      </w:pPr>
      <w:r w:rsidRPr="00315D3B">
        <w:rPr>
          <w:position w:val="-4"/>
        </w:rPr>
        <w:object w:dxaOrig="180" w:dyaOrig="260" w14:anchorId="6D7F17ED">
          <v:shape id="_x0000_i1028" type="#_x0000_t75" style="width:9pt;height:13pt" o:ole="">
            <v:imagedata r:id="rId10" o:title=""/>
          </v:shape>
          <o:OLEObject Type="Embed" ProgID="Equation.DSMT4" ShapeID="_x0000_i1028" DrawAspect="Content" ObjectID="_1315084551" r:id="rId11"/>
        </w:object>
      </w:r>
    </w:p>
    <w:p w14:paraId="0CA92160" w14:textId="77777777" w:rsidR="00AF2E76" w:rsidRDefault="00AF2E76" w:rsidP="00AF2E76"/>
    <w:p w14:paraId="4F7218AC" w14:textId="77777777" w:rsidR="00AF2E76" w:rsidRDefault="00AF2E76" w:rsidP="00AF2E76"/>
    <w:p w14:paraId="67294C2F" w14:textId="77777777" w:rsidR="00AF2E76" w:rsidRDefault="00AF2E76" w:rsidP="00AF2E76"/>
    <w:p w14:paraId="365C8EC7" w14:textId="77777777" w:rsidR="00AF2E76" w:rsidRDefault="00AF2E76" w:rsidP="00AF2E76"/>
    <w:p w14:paraId="17DE2AC2" w14:textId="77777777" w:rsidR="00AF2E76" w:rsidRDefault="00AF2E76" w:rsidP="00AF2E76"/>
    <w:p w14:paraId="411B0C60" w14:textId="77777777" w:rsidR="00AF2E76" w:rsidRDefault="00AF2E76" w:rsidP="00AF2E76"/>
    <w:p w14:paraId="45B685AF" w14:textId="77777777" w:rsidR="00AF2E76" w:rsidRDefault="00AF2E76" w:rsidP="00AF2E76"/>
    <w:p w14:paraId="06335701" w14:textId="77777777" w:rsidR="00315D3B" w:rsidRDefault="00F2074D" w:rsidP="00AF2E76">
      <w:r w:rsidRPr="00F2074D">
        <w:rPr>
          <w:position w:val="-76"/>
        </w:rPr>
        <w:object w:dxaOrig="3060" w:dyaOrig="1720" w14:anchorId="3FC5CEAB">
          <v:shape id="_x0000_i1029" type="#_x0000_t75" style="width:153pt;height:86pt" o:ole="">
            <v:imagedata r:id="rId12" o:title=""/>
          </v:shape>
          <o:OLEObject Type="Embed" ProgID="Equation.DSMT4" ShapeID="_x0000_i1029" DrawAspect="Content" ObjectID="_1315084552" r:id="rId13"/>
        </w:object>
      </w:r>
      <w:r w:rsidR="00315D3B">
        <w:t xml:space="preserve"> </w:t>
      </w:r>
    </w:p>
    <w:sectPr w:rsidR="00315D3B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417A"/>
    <w:rsid w:val="001B417A"/>
    <w:rsid w:val="00315D3B"/>
    <w:rsid w:val="0043075D"/>
    <w:rsid w:val="00672C8F"/>
    <w:rsid w:val="00710D39"/>
    <w:rsid w:val="00822C54"/>
    <w:rsid w:val="008F5F46"/>
    <w:rsid w:val="00AF2E76"/>
    <w:rsid w:val="00BE2BB0"/>
    <w:rsid w:val="00D31954"/>
    <w:rsid w:val="00F20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872C5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9" Type="http://schemas.openxmlformats.org/officeDocument/2006/relationships/oleObject" Target="embeddings/oleObject2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8</Words>
  <Characters>161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</cp:revision>
  <dcterms:created xsi:type="dcterms:W3CDTF">2013-09-19T14:08:00Z</dcterms:created>
  <dcterms:modified xsi:type="dcterms:W3CDTF">2013-09-21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